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030" w:rsidRDefault="008855EE" w:rsidP="00984106">
      <w:pPr>
        <w:pStyle w:val="Overskrift2"/>
      </w:pPr>
      <w:r>
        <w:t xml:space="preserve">Afleveringsopgaver i fysik i 10-x til </w:t>
      </w:r>
      <w:r w:rsidR="00B15DCC">
        <w:t>20</w:t>
      </w:r>
      <w:r w:rsidR="00042DAC">
        <w:t>.09.12</w:t>
      </w:r>
    </w:p>
    <w:p w:rsidR="008855EE" w:rsidRDefault="008855EE" w:rsidP="008855EE">
      <w:proofErr w:type="gramStart"/>
      <w:r>
        <w:t>Løs</w:t>
      </w:r>
      <w:proofErr w:type="gramEnd"/>
      <w:r>
        <w:t xml:space="preserve"> følgende opgaver fra</w:t>
      </w:r>
      <w:r w:rsidR="003B6053">
        <w:t xml:space="preserve"> </w:t>
      </w:r>
      <w:hyperlink r:id="rId6" w:history="1">
        <w:r w:rsidR="003B6053" w:rsidRPr="003B6053">
          <w:rPr>
            <w:rStyle w:val="Hyperlink"/>
          </w:rPr>
          <w:t>eksamenssættet til 15. august 2008</w:t>
        </w:r>
      </w:hyperlink>
      <w:r w:rsidR="003B6053">
        <w:t xml:space="preserve"> (gammel ordning): </w:t>
      </w:r>
    </w:p>
    <w:p w:rsidR="00F12ABC" w:rsidRDefault="00F12ABC" w:rsidP="008855EE"/>
    <w:p w:rsidR="003B6053" w:rsidRDefault="00771410" w:rsidP="008855EE">
      <w:r>
        <w:t xml:space="preserve">3, 4, </w:t>
      </w:r>
      <w:r w:rsidR="003B6053">
        <w:t xml:space="preserve">og </w:t>
      </w:r>
      <w:r w:rsidR="00B60B47">
        <w:t>6</w:t>
      </w:r>
      <w:r w:rsidR="003B6053">
        <w:t xml:space="preserve">. </w:t>
      </w:r>
    </w:p>
    <w:p w:rsidR="00771410" w:rsidRDefault="00771410" w:rsidP="008855EE"/>
    <w:p w:rsidR="00771410" w:rsidRDefault="00B52CE6" w:rsidP="008855EE">
      <w:r>
        <w:t>Desuden følgende opgave</w:t>
      </w:r>
      <w:r w:rsidR="00C276C2">
        <w:t xml:space="preserve"> fra </w:t>
      </w:r>
      <w:hyperlink r:id="rId7" w:history="1">
        <w:r w:rsidR="00C276C2" w:rsidRPr="00B52CE6">
          <w:rPr>
            <w:rStyle w:val="Hyperlink"/>
          </w:rPr>
          <w:t xml:space="preserve">eksamenssættet til </w:t>
        </w:r>
        <w:r w:rsidRPr="00B52CE6">
          <w:rPr>
            <w:rStyle w:val="Hyperlink"/>
          </w:rPr>
          <w:t>27. maj 2008</w:t>
        </w:r>
      </w:hyperlink>
      <w:r>
        <w:t xml:space="preserve"> (gammel ordning): </w:t>
      </w:r>
    </w:p>
    <w:p w:rsidR="00B52CE6" w:rsidRDefault="00B52CE6" w:rsidP="008855EE"/>
    <w:p w:rsidR="00B52CE6" w:rsidRDefault="00B52CE6" w:rsidP="008855EE">
      <w:r>
        <w:t>4</w:t>
      </w:r>
    </w:p>
    <w:p w:rsidR="003B6053" w:rsidRDefault="003B6053" w:rsidP="008855EE"/>
    <w:p w:rsidR="004E13FD" w:rsidRDefault="003C545B" w:rsidP="008855EE">
      <w:r>
        <w:t>Hjælp til opgave 3:</w:t>
      </w:r>
      <w:r w:rsidR="00BA7767">
        <w:t xml:space="preserve"> </w:t>
      </w:r>
    </w:p>
    <w:p w:rsidR="003C545B" w:rsidRDefault="003C545B" w:rsidP="008855EE">
      <w:r>
        <w:t xml:space="preserve">Benyt </w:t>
      </w:r>
      <w:proofErr w:type="spellStart"/>
      <w:r>
        <w:t>idealgasligningen</w:t>
      </w:r>
      <w:proofErr w:type="spellEnd"/>
      <w:r>
        <w:t xml:space="preserve"> </w:t>
      </w:r>
      <w:r w:rsidRPr="003C545B">
        <w:rPr>
          <w:position w:val="-10"/>
        </w:rPr>
        <w:object w:dxaOrig="1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3.2pt;height:15pt" o:ole="">
            <v:imagedata r:id="rId8" o:title=""/>
          </v:shape>
          <o:OLEObject Type="Embed" ProgID="Equation.DSMT4" ShapeID="_x0000_i1027" DrawAspect="Content" ObjectID="_1407850132" r:id="rId9"/>
        </w:object>
      </w:r>
      <w:r>
        <w:t xml:space="preserve"> og tænk på begrebet </w:t>
      </w:r>
      <w:r w:rsidRPr="003C545B">
        <w:rPr>
          <w:i/>
        </w:rPr>
        <w:t>opdrift</w:t>
      </w:r>
      <w:r>
        <w:t xml:space="preserve">.  </w:t>
      </w:r>
      <w:bookmarkStart w:id="0" w:name="_GoBack"/>
      <w:bookmarkEnd w:id="0"/>
    </w:p>
    <w:p w:rsidR="003C545B" w:rsidRDefault="003C545B" w:rsidP="008855EE"/>
    <w:p w:rsidR="004E13FD" w:rsidRPr="004E13FD" w:rsidRDefault="004E13FD" w:rsidP="008855EE">
      <w:r>
        <w:t xml:space="preserve">NB! Du kan komme direkte til dokumentet ved at holde </w:t>
      </w:r>
      <w:proofErr w:type="spellStart"/>
      <w:r>
        <w:rPr>
          <w:b/>
        </w:rPr>
        <w:t>Ctrl</w:t>
      </w:r>
      <w:proofErr w:type="spellEnd"/>
      <w:r>
        <w:t>-tasten nede, mens du klik</w:t>
      </w:r>
      <w:r w:rsidR="00C276C2">
        <w:softHyphen/>
      </w:r>
      <w:r>
        <w:t>ker på linket!</w:t>
      </w:r>
    </w:p>
    <w:sectPr w:rsidR="004E13FD" w:rsidRPr="004E13FD" w:rsidSect="00971B79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5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5EE"/>
    <w:rsid w:val="00010B45"/>
    <w:rsid w:val="00042DAC"/>
    <w:rsid w:val="000C522D"/>
    <w:rsid w:val="00112D36"/>
    <w:rsid w:val="00124A2B"/>
    <w:rsid w:val="001F35D7"/>
    <w:rsid w:val="00323263"/>
    <w:rsid w:val="00395030"/>
    <w:rsid w:val="003B6053"/>
    <w:rsid w:val="003C545B"/>
    <w:rsid w:val="00487811"/>
    <w:rsid w:val="004E13FD"/>
    <w:rsid w:val="005607A8"/>
    <w:rsid w:val="005733DA"/>
    <w:rsid w:val="0074537C"/>
    <w:rsid w:val="007511C7"/>
    <w:rsid w:val="00771410"/>
    <w:rsid w:val="00840767"/>
    <w:rsid w:val="00857411"/>
    <w:rsid w:val="00884D25"/>
    <w:rsid w:val="008855EE"/>
    <w:rsid w:val="00971B79"/>
    <w:rsid w:val="00984106"/>
    <w:rsid w:val="0098548F"/>
    <w:rsid w:val="009D700A"/>
    <w:rsid w:val="009E5CB8"/>
    <w:rsid w:val="009F15B9"/>
    <w:rsid w:val="00B15DCC"/>
    <w:rsid w:val="00B52CE6"/>
    <w:rsid w:val="00B60B47"/>
    <w:rsid w:val="00BA7767"/>
    <w:rsid w:val="00C276C2"/>
    <w:rsid w:val="00C56F22"/>
    <w:rsid w:val="00CA3122"/>
    <w:rsid w:val="00CE1829"/>
    <w:rsid w:val="00D318C6"/>
    <w:rsid w:val="00D930DC"/>
    <w:rsid w:val="00E762D6"/>
    <w:rsid w:val="00EA4D3E"/>
    <w:rsid w:val="00F12ABC"/>
    <w:rsid w:val="00F637FE"/>
    <w:rsid w:val="00FA5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Standardskrifttypeiafsnit"/>
    <w:uiPriority w:val="99"/>
    <w:unhideWhenUsed/>
    <w:rsid w:val="003B6053"/>
    <w:rPr>
      <w:color w:val="0000FF" w:themeColor="hyperlink"/>
      <w:u w:val="single"/>
    </w:rPr>
  </w:style>
  <w:style w:type="character" w:styleId="BesgtHyperlink">
    <w:name w:val="FollowedHyperlink"/>
    <w:basedOn w:val="Standardskrifttypeiafsnit"/>
    <w:uiPriority w:val="99"/>
    <w:semiHidden/>
    <w:unhideWhenUsed/>
    <w:rsid w:val="004E13FD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Standardskrifttypeiafsnit"/>
    <w:uiPriority w:val="99"/>
    <w:unhideWhenUsed/>
    <w:rsid w:val="003B6053"/>
    <w:rPr>
      <w:color w:val="0000FF" w:themeColor="hyperlink"/>
      <w:u w:val="single"/>
    </w:rPr>
  </w:style>
  <w:style w:type="character" w:styleId="BesgtHyperlink">
    <w:name w:val="FollowedHyperlink"/>
    <w:basedOn w:val="Standardskrifttypeiafsnit"/>
    <w:uiPriority w:val="99"/>
    <w:semiHidden/>
    <w:unhideWhenUsed/>
    <w:rsid w:val="004E13FD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hyperlink" Target="http://www.emu.dk/gym/fag/fy/uvm/eksamen/2008_7_1FYS.pdf" TargetMode="Externa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hyperlink" Target="http://www.emu.dk/gym/fag/fy/uvm/eksamen/2008_7_2.pdf" TargetMode="Externa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0431CD-6992-4270-8BC0-4BE5384444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80</Words>
  <Characters>49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12</cp:revision>
  <cp:lastPrinted>2010-07-19T17:56:00Z</cp:lastPrinted>
  <dcterms:created xsi:type="dcterms:W3CDTF">2012-08-30T14:17:00Z</dcterms:created>
  <dcterms:modified xsi:type="dcterms:W3CDTF">2012-08-30T14:42:00Z</dcterms:modified>
</cp:coreProperties>
</file>